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4240" w:rsidRPr="0056727D" w:rsidRDefault="00207920" w:rsidP="008E33AD">
      <w:pPr>
        <w:spacing w:after="120" w:line="240" w:lineRule="auto"/>
        <w:rPr>
          <w:rFonts w:ascii="Times New Roman" w:hAnsi="Times New Roman" w:cs="Times New Roman"/>
          <w:i/>
          <w:sz w:val="32"/>
          <w:szCs w:val="32"/>
          <w:u w:val="single"/>
        </w:rPr>
      </w:pPr>
      <w:r w:rsidRPr="0056727D">
        <w:rPr>
          <w:rFonts w:ascii="Times New Roman" w:hAnsi="Times New Roman" w:cs="Times New Roman"/>
          <w:i/>
          <w:sz w:val="32"/>
          <w:szCs w:val="32"/>
          <w:u w:val="single"/>
        </w:rPr>
        <w:t>Vật Lý 8 tuần 5</w:t>
      </w:r>
    </w:p>
    <w:p w:rsidR="00207920" w:rsidRPr="0056727D" w:rsidRDefault="00207920" w:rsidP="008E33AD">
      <w:pPr>
        <w:spacing w:after="12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56727D">
        <w:rPr>
          <w:rFonts w:ascii="Times New Roman" w:hAnsi="Times New Roman" w:cs="Times New Roman"/>
          <w:b/>
          <w:sz w:val="40"/>
          <w:szCs w:val="40"/>
        </w:rPr>
        <w:t>SỬA BÀI TẬP CHỦ ĐỀ 3: CHUYỂN ĐỘNG ĐỀU – CHUYỂN ĐỘNG KHÔNG ĐỀU</w:t>
      </w:r>
    </w:p>
    <w:p w:rsidR="00207920" w:rsidRPr="0056727D" w:rsidRDefault="00207920" w:rsidP="008E33AD">
      <w:pPr>
        <w:spacing w:after="120" w:line="240" w:lineRule="auto"/>
        <w:ind w:left="360"/>
        <w:rPr>
          <w:rFonts w:ascii="Times New Roman" w:hAnsi="Times New Roman" w:cs="Times New Roman"/>
          <w:i/>
          <w:color w:val="000000"/>
          <w:spacing w:val="-4"/>
          <w:sz w:val="26"/>
          <w:szCs w:val="26"/>
          <w:shd w:val="clear" w:color="auto" w:fill="FFFFFF"/>
        </w:rPr>
      </w:pPr>
      <w:r w:rsidRPr="0056727D">
        <w:rPr>
          <w:rFonts w:ascii="Times New Roman" w:hAnsi="Times New Roman" w:cs="Times New Roman"/>
          <w:b/>
          <w:i/>
          <w:color w:val="000000"/>
          <w:spacing w:val="-4"/>
          <w:sz w:val="26"/>
          <w:szCs w:val="26"/>
          <w:shd w:val="clear" w:color="auto" w:fill="FFFFFF"/>
        </w:rPr>
        <w:t>Bài 1.</w:t>
      </w:r>
      <w:r w:rsidRPr="0056727D">
        <w:rPr>
          <w:rFonts w:ascii="Times New Roman" w:hAnsi="Times New Roman" w:cs="Times New Roman"/>
          <w:i/>
          <w:color w:val="000000"/>
          <w:spacing w:val="-4"/>
          <w:sz w:val="26"/>
          <w:szCs w:val="26"/>
          <w:shd w:val="clear" w:color="auto" w:fill="FFFFFF"/>
        </w:rPr>
        <w:t xml:space="preserve"> Một đoàn tàu chuyển động trong 5h với vận tốc trung bình 30km/h. tính quãng đường đoàn tàu đi được.</w:t>
      </w:r>
    </w:p>
    <w:p w:rsidR="00207920" w:rsidRPr="0056727D" w:rsidRDefault="00207920" w:rsidP="008E33AD">
      <w:pPr>
        <w:spacing w:after="12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56727D">
        <w:rPr>
          <w:rFonts w:ascii="Times New Roman" w:hAnsi="Times New Roman" w:cs="Times New Roman"/>
          <w:b/>
          <w:sz w:val="26"/>
          <w:szCs w:val="26"/>
        </w:rPr>
        <w:t>Tóm tắt</w:t>
      </w:r>
    </w:p>
    <w:p w:rsidR="00207920" w:rsidRPr="000A5340" w:rsidRDefault="00207920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0A5340">
        <w:rPr>
          <w:rFonts w:ascii="Times New Roman" w:hAnsi="Times New Roman" w:cs="Times New Roman"/>
          <w:sz w:val="26"/>
          <w:szCs w:val="26"/>
        </w:rPr>
        <w:t>t = 5h</w:t>
      </w:r>
    </w:p>
    <w:p w:rsidR="00207920" w:rsidRPr="000A5340" w:rsidRDefault="00207920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0A5340">
        <w:rPr>
          <w:rFonts w:ascii="Times New Roman" w:hAnsi="Times New Roman" w:cs="Times New Roman"/>
          <w:sz w:val="26"/>
          <w:szCs w:val="26"/>
        </w:rPr>
        <w:t>v = 30km/h</w:t>
      </w:r>
    </w:p>
    <w:p w:rsidR="00207920" w:rsidRPr="000A5340" w:rsidRDefault="00207920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0A5340">
        <w:rPr>
          <w:rFonts w:ascii="Times New Roman" w:hAnsi="Times New Roman" w:cs="Times New Roman"/>
          <w:sz w:val="26"/>
          <w:szCs w:val="26"/>
        </w:rPr>
        <w:t>-----------</w:t>
      </w:r>
    </w:p>
    <w:p w:rsidR="00207920" w:rsidRPr="000A5340" w:rsidRDefault="00207920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0A5340">
        <w:rPr>
          <w:rFonts w:ascii="Times New Roman" w:hAnsi="Times New Roman" w:cs="Times New Roman"/>
          <w:sz w:val="26"/>
          <w:szCs w:val="26"/>
        </w:rPr>
        <w:t xml:space="preserve">s = ? </w:t>
      </w:r>
    </w:p>
    <w:p w:rsidR="000A5340" w:rsidRPr="0056727D" w:rsidRDefault="000A5340" w:rsidP="008E33AD">
      <w:pPr>
        <w:spacing w:after="12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6727D">
        <w:rPr>
          <w:rFonts w:ascii="Times New Roman" w:hAnsi="Times New Roman" w:cs="Times New Roman"/>
          <w:b/>
          <w:sz w:val="26"/>
          <w:szCs w:val="26"/>
        </w:rPr>
        <w:t>Giải</w:t>
      </w:r>
    </w:p>
    <w:p w:rsidR="000A5340" w:rsidRPr="000A5340" w:rsidRDefault="000A5340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0A5340">
        <w:rPr>
          <w:rFonts w:ascii="Times New Roman" w:hAnsi="Times New Roman" w:cs="Times New Roman"/>
          <w:sz w:val="26"/>
          <w:szCs w:val="26"/>
        </w:rPr>
        <w:t>Quãng đường mà đoàn tàu đi được:</w:t>
      </w:r>
    </w:p>
    <w:p w:rsidR="000A5340" w:rsidRPr="000A5340" w:rsidRDefault="008E33A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915EC">
        <w:rPr>
          <w:position w:val="-24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6.6pt" o:ole="">
            <v:imagedata r:id="rId4" o:title=""/>
          </v:shape>
          <o:OLEObject Type="Embed" ProgID="Equation.DSMT4" ShapeID="_x0000_i1025" DrawAspect="Content" ObjectID="_1694709676" r:id="rId5"/>
        </w:object>
      </w:r>
      <w:r>
        <w:t xml:space="preserve"> =&gt; </w:t>
      </w:r>
      <w:r w:rsidR="0056727D">
        <w:rPr>
          <w:rFonts w:ascii="Times New Roman" w:hAnsi="Times New Roman" w:cs="Times New Roman"/>
          <w:sz w:val="26"/>
          <w:szCs w:val="26"/>
        </w:rPr>
        <w:t xml:space="preserve">s </w:t>
      </w:r>
      <w:r w:rsidR="000A5340" w:rsidRPr="000A5340">
        <w:rPr>
          <w:rFonts w:ascii="Times New Roman" w:hAnsi="Times New Roman" w:cs="Times New Roman"/>
          <w:sz w:val="26"/>
          <w:szCs w:val="26"/>
        </w:rPr>
        <w:t>= v.t = 5.30 = 150km/h</w:t>
      </w:r>
    </w:p>
    <w:p w:rsidR="000A5340" w:rsidRPr="0056727D" w:rsidRDefault="000A5340" w:rsidP="008E33AD">
      <w:pPr>
        <w:spacing w:after="120" w:line="240" w:lineRule="auto"/>
        <w:ind w:left="360"/>
        <w:rPr>
          <w:rFonts w:ascii="Times New Roman" w:hAnsi="Times New Roman" w:cs="Times New Roman"/>
          <w:i/>
          <w:sz w:val="26"/>
          <w:szCs w:val="26"/>
        </w:rPr>
      </w:pPr>
      <w:r w:rsidRPr="0056727D">
        <w:rPr>
          <w:rFonts w:ascii="Times New Roman" w:hAnsi="Times New Roman" w:cs="Times New Roman"/>
          <w:b/>
          <w:i/>
          <w:color w:val="000000"/>
          <w:spacing w:val="-4"/>
          <w:sz w:val="26"/>
          <w:szCs w:val="26"/>
          <w:shd w:val="clear" w:color="auto" w:fill="FFFFFF"/>
        </w:rPr>
        <w:t>Bài 2.</w:t>
      </w:r>
      <w:r w:rsidRPr="0056727D">
        <w:rPr>
          <w:rFonts w:ascii="Times New Roman" w:hAnsi="Times New Roman" w:cs="Times New Roman"/>
          <w:i/>
          <w:color w:val="000000"/>
          <w:spacing w:val="-4"/>
          <w:sz w:val="26"/>
          <w:szCs w:val="26"/>
          <w:shd w:val="clear" w:color="auto" w:fill="FFFFFF"/>
        </w:rPr>
        <w:t xml:space="preserve"> Một ôtô đi trên con đường bằng phẳng trong thời gian 10 phút với v = 60 km/h, sau đó lên dốc 3 phút với v = 40km/h. Coi ôtô chuyển động thẳng đều. Tính quãng đường ôtô đã đi trong cả hai giai đoạn.</w:t>
      </w:r>
    </w:p>
    <w:p w:rsidR="000A5340" w:rsidRPr="000A5340" w:rsidRDefault="000A5340" w:rsidP="008E33AD">
      <w:pPr>
        <w:spacing w:after="12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0A5340">
        <w:rPr>
          <w:rFonts w:ascii="Times New Roman" w:hAnsi="Times New Roman" w:cs="Times New Roman"/>
          <w:b/>
          <w:sz w:val="26"/>
          <w:szCs w:val="26"/>
        </w:rPr>
        <w:t>Tóm tắt</w:t>
      </w:r>
    </w:p>
    <w:p w:rsidR="000A5340" w:rsidRPr="000A5340" w:rsidRDefault="000A5340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0A5340">
        <w:rPr>
          <w:rFonts w:ascii="Times New Roman" w:hAnsi="Times New Roman" w:cs="Times New Roman"/>
          <w:sz w:val="26"/>
          <w:szCs w:val="26"/>
        </w:rPr>
        <w:t>Đường bằng phẳng: s</w:t>
      </w:r>
      <w:r w:rsidRPr="000A5340">
        <w:rPr>
          <w:rFonts w:ascii="Times New Roman" w:hAnsi="Times New Roman" w:cs="Times New Roman"/>
          <w:sz w:val="26"/>
          <w:szCs w:val="26"/>
          <w:vertAlign w:val="subscript"/>
        </w:rPr>
        <w:t>1</w:t>
      </w:r>
    </w:p>
    <w:p w:rsidR="000A5340" w:rsidRPr="000A5340" w:rsidRDefault="000A5340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0A5340">
        <w:rPr>
          <w:rFonts w:ascii="Times New Roman" w:hAnsi="Times New Roman" w:cs="Times New Roman"/>
          <w:sz w:val="26"/>
          <w:szCs w:val="26"/>
        </w:rPr>
        <w:t xml:space="preserve">                                </w:t>
      </w:r>
      <w:r w:rsidR="0056727D">
        <w:rPr>
          <w:rFonts w:ascii="Times New Roman" w:hAnsi="Times New Roman" w:cs="Times New Roman"/>
          <w:sz w:val="26"/>
          <w:szCs w:val="26"/>
        </w:rPr>
        <w:t>t</w:t>
      </w:r>
      <w:r w:rsidRPr="000A5340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0A5340">
        <w:rPr>
          <w:rFonts w:ascii="Times New Roman" w:hAnsi="Times New Roman" w:cs="Times New Roman"/>
          <w:sz w:val="26"/>
          <w:szCs w:val="26"/>
        </w:rPr>
        <w:t xml:space="preserve"> = 10 phút = 1/6h</w:t>
      </w:r>
    </w:p>
    <w:p w:rsidR="000A5340" w:rsidRPr="000A5340" w:rsidRDefault="000A5340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0A5340">
        <w:rPr>
          <w:rFonts w:ascii="Times New Roman" w:hAnsi="Times New Roman" w:cs="Times New Roman"/>
          <w:sz w:val="26"/>
          <w:szCs w:val="26"/>
        </w:rPr>
        <w:t xml:space="preserve">                                </w:t>
      </w:r>
      <w:r w:rsidR="0056727D">
        <w:rPr>
          <w:rFonts w:ascii="Times New Roman" w:hAnsi="Times New Roman" w:cs="Times New Roman"/>
          <w:sz w:val="26"/>
          <w:szCs w:val="26"/>
        </w:rPr>
        <w:t>v</w:t>
      </w:r>
      <w:r w:rsidRPr="000A5340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0A5340">
        <w:rPr>
          <w:rFonts w:ascii="Times New Roman" w:hAnsi="Times New Roman" w:cs="Times New Roman"/>
          <w:sz w:val="26"/>
          <w:szCs w:val="26"/>
        </w:rPr>
        <w:t xml:space="preserve"> = 60km/h</w:t>
      </w:r>
    </w:p>
    <w:p w:rsidR="000A5340" w:rsidRPr="000A5340" w:rsidRDefault="000A5340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0A5340">
        <w:rPr>
          <w:rFonts w:ascii="Times New Roman" w:hAnsi="Times New Roman" w:cs="Times New Roman"/>
          <w:sz w:val="26"/>
          <w:szCs w:val="26"/>
        </w:rPr>
        <w:t>Đường dốc:            s</w:t>
      </w:r>
      <w:r w:rsidRPr="000A5340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0A5340" w:rsidRPr="000A5340" w:rsidRDefault="000A5340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0A5340">
        <w:rPr>
          <w:rFonts w:ascii="Times New Roman" w:hAnsi="Times New Roman" w:cs="Times New Roman"/>
          <w:sz w:val="26"/>
          <w:szCs w:val="26"/>
        </w:rPr>
        <w:t xml:space="preserve">                              </w:t>
      </w:r>
      <w:r w:rsidR="0056727D">
        <w:rPr>
          <w:rFonts w:ascii="Times New Roman" w:hAnsi="Times New Roman" w:cs="Times New Roman"/>
          <w:sz w:val="26"/>
          <w:szCs w:val="26"/>
        </w:rPr>
        <w:t>t</w:t>
      </w:r>
      <w:r w:rsidRPr="000A5340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0A5340">
        <w:rPr>
          <w:rFonts w:ascii="Times New Roman" w:hAnsi="Times New Roman" w:cs="Times New Roman"/>
          <w:sz w:val="26"/>
          <w:szCs w:val="26"/>
        </w:rPr>
        <w:t xml:space="preserve"> = 3 phút = 1/20 h</w:t>
      </w:r>
    </w:p>
    <w:p w:rsidR="000A5340" w:rsidRDefault="000A5340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0A5340">
        <w:rPr>
          <w:rFonts w:ascii="Times New Roman" w:hAnsi="Times New Roman" w:cs="Times New Roman"/>
          <w:sz w:val="26"/>
          <w:szCs w:val="26"/>
        </w:rPr>
        <w:tab/>
      </w:r>
      <w:r w:rsidRPr="000A5340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="0056727D">
        <w:rPr>
          <w:rFonts w:ascii="Times New Roman" w:hAnsi="Times New Roman" w:cs="Times New Roman"/>
          <w:sz w:val="26"/>
          <w:szCs w:val="26"/>
        </w:rPr>
        <w:t xml:space="preserve">     v</w:t>
      </w:r>
      <w:r w:rsidRPr="000A5340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0A5340">
        <w:rPr>
          <w:rFonts w:ascii="Times New Roman" w:hAnsi="Times New Roman" w:cs="Times New Roman"/>
          <w:sz w:val="26"/>
          <w:szCs w:val="26"/>
        </w:rPr>
        <w:t xml:space="preserve"> = 40km/h</w:t>
      </w:r>
    </w:p>
    <w:p w:rsidR="0056727D" w:rsidRPr="000A5340" w:rsidRDefault="0056727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----------------------------------------</w:t>
      </w:r>
    </w:p>
    <w:p w:rsidR="000A5340" w:rsidRPr="000A5340" w:rsidRDefault="0056727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</w:t>
      </w:r>
      <w:r w:rsidR="000A5340" w:rsidRPr="000A5340">
        <w:rPr>
          <w:rFonts w:ascii="Times New Roman" w:hAnsi="Times New Roman" w:cs="Times New Roman"/>
          <w:sz w:val="26"/>
          <w:szCs w:val="26"/>
        </w:rPr>
        <w:t xml:space="preserve"> = s</w:t>
      </w:r>
      <w:r w:rsidR="000A5340" w:rsidRPr="000A5340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0A5340" w:rsidRPr="000A5340">
        <w:rPr>
          <w:rFonts w:ascii="Times New Roman" w:hAnsi="Times New Roman" w:cs="Times New Roman"/>
          <w:sz w:val="26"/>
          <w:szCs w:val="26"/>
        </w:rPr>
        <w:t xml:space="preserve"> + s</w:t>
      </w:r>
      <w:r w:rsidR="000A5340" w:rsidRPr="000A5340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0A5340" w:rsidRPr="000A5340">
        <w:rPr>
          <w:rFonts w:ascii="Times New Roman" w:hAnsi="Times New Roman" w:cs="Times New Roman"/>
          <w:sz w:val="26"/>
          <w:szCs w:val="26"/>
        </w:rPr>
        <w:t xml:space="preserve"> = ?</w:t>
      </w:r>
    </w:p>
    <w:p w:rsidR="000A5340" w:rsidRPr="0056727D" w:rsidRDefault="000A5340" w:rsidP="008E33AD">
      <w:pPr>
        <w:spacing w:after="12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6727D">
        <w:rPr>
          <w:rFonts w:ascii="Times New Roman" w:hAnsi="Times New Roman" w:cs="Times New Roman"/>
          <w:b/>
          <w:sz w:val="26"/>
          <w:szCs w:val="26"/>
        </w:rPr>
        <w:t>Giải</w:t>
      </w:r>
    </w:p>
    <w:p w:rsidR="000A5340" w:rsidRDefault="0056727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ổng quãng đường ô tô đã đi trong 2 giai đoạn:</w:t>
      </w:r>
    </w:p>
    <w:p w:rsidR="0056727D" w:rsidRDefault="0056727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 = s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+ s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v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>.t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+ v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>.t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1/6.60 + 1/20.40 = 12km</w:t>
      </w:r>
    </w:p>
    <w:p w:rsidR="0056727D" w:rsidRDefault="0056727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56727D" w:rsidRPr="001731FB" w:rsidRDefault="0056727D" w:rsidP="008E33AD">
      <w:pPr>
        <w:spacing w:after="120" w:line="240" w:lineRule="auto"/>
        <w:ind w:left="360"/>
        <w:rPr>
          <w:rFonts w:ascii="Times New Roman" w:hAnsi="Times New Roman" w:cs="Times New Roman"/>
          <w:color w:val="000000"/>
          <w:spacing w:val="-4"/>
          <w:sz w:val="28"/>
          <w:szCs w:val="28"/>
          <w:shd w:val="clear" w:color="auto" w:fill="FFFFFF"/>
        </w:rPr>
      </w:pPr>
      <w:r w:rsidRPr="001731FB">
        <w:rPr>
          <w:rFonts w:ascii="Times New Roman" w:hAnsi="Times New Roman" w:cs="Times New Roman"/>
          <w:b/>
          <w:sz w:val="28"/>
          <w:szCs w:val="28"/>
        </w:rPr>
        <w:t>Bài 3</w:t>
      </w:r>
      <w:r w:rsidRPr="001731FB">
        <w:rPr>
          <w:rFonts w:ascii="Times New Roman" w:hAnsi="Times New Roman" w:cs="Times New Roman"/>
          <w:sz w:val="28"/>
          <w:szCs w:val="28"/>
        </w:rPr>
        <w:t xml:space="preserve">. </w:t>
      </w:r>
      <w:r w:rsidRPr="00DA2DEB">
        <w:rPr>
          <w:rFonts w:ascii="Times New Roman" w:hAnsi="Times New Roman" w:cs="Times New Roman"/>
          <w:i/>
          <w:color w:val="000000"/>
          <w:spacing w:val="-4"/>
          <w:sz w:val="28"/>
          <w:szCs w:val="28"/>
          <w:shd w:val="clear" w:color="auto" w:fill="FFFFFF"/>
        </w:rPr>
        <w:t>Cho một xe ô tô chạy trên một quãng đường trong 5h. Biết 2h đầu xe chạy với tốc độ trung bình 60km/h và 3h sau xe chạy với tốc độ trung bình 40km/h.Tính tốc trung bình của xe trong suốt thời gian chuyển động.</w:t>
      </w:r>
    </w:p>
    <w:p w:rsidR="0056727D" w:rsidRPr="0056727D" w:rsidRDefault="0056727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</w:p>
    <w:p w:rsidR="000A5340" w:rsidRPr="00DA2DEB" w:rsidRDefault="0056727D" w:rsidP="008E33AD">
      <w:pPr>
        <w:spacing w:after="12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DA2DEB">
        <w:rPr>
          <w:rFonts w:ascii="Times New Roman" w:hAnsi="Times New Roman" w:cs="Times New Roman"/>
          <w:b/>
          <w:sz w:val="26"/>
          <w:szCs w:val="26"/>
        </w:rPr>
        <w:t>Tóm tắt</w:t>
      </w:r>
    </w:p>
    <w:p w:rsidR="0056727D" w:rsidRDefault="0056727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 = 5h</w:t>
      </w:r>
    </w:p>
    <w:p w:rsidR="0056727D" w:rsidRDefault="0056727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=2h; v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= 60km/h</w:t>
      </w:r>
    </w:p>
    <w:p w:rsidR="0056727D" w:rsidRDefault="0056727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3h; v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40km/h</w:t>
      </w:r>
    </w:p>
    <w:p w:rsidR="0056727D" w:rsidRDefault="0056727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</w:t>
      </w:r>
      <w:r>
        <w:rPr>
          <w:rFonts w:ascii="Times New Roman" w:hAnsi="Times New Roman" w:cs="Times New Roman"/>
          <w:sz w:val="26"/>
          <w:szCs w:val="26"/>
          <w:vertAlign w:val="subscript"/>
        </w:rPr>
        <w:t>tb</w:t>
      </w:r>
      <w:r>
        <w:rPr>
          <w:rFonts w:ascii="Times New Roman" w:hAnsi="Times New Roman" w:cs="Times New Roman"/>
          <w:sz w:val="26"/>
          <w:szCs w:val="26"/>
        </w:rPr>
        <w:t xml:space="preserve"> = ?</w:t>
      </w:r>
    </w:p>
    <w:p w:rsidR="0056727D" w:rsidRPr="008E33AD" w:rsidRDefault="0056727D" w:rsidP="008E33AD">
      <w:pPr>
        <w:spacing w:after="12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E33AD">
        <w:rPr>
          <w:rFonts w:ascii="Times New Roman" w:hAnsi="Times New Roman" w:cs="Times New Roman"/>
          <w:b/>
          <w:sz w:val="26"/>
          <w:szCs w:val="26"/>
        </w:rPr>
        <w:t>Giải</w:t>
      </w:r>
    </w:p>
    <w:p w:rsidR="0056727D" w:rsidRDefault="0056727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ổng quãng đường mà ô tô đã đi</w:t>
      </w:r>
    </w:p>
    <w:p w:rsidR="0056727D" w:rsidRDefault="0056727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 = s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+ s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v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>.t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+ v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>.t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60.2 + 40.3 = 240km</w:t>
      </w:r>
    </w:p>
    <w:p w:rsidR="0056727D" w:rsidRDefault="008E33A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</w:t>
      </w:r>
      <w:r w:rsidR="0056727D">
        <w:rPr>
          <w:rFonts w:ascii="Times New Roman" w:hAnsi="Times New Roman" w:cs="Times New Roman"/>
          <w:sz w:val="26"/>
          <w:szCs w:val="26"/>
        </w:rPr>
        <w:t>ốc độ trung bình của ô tô trên cả đoạn đường</w:t>
      </w:r>
    </w:p>
    <w:p w:rsidR="0056727D" w:rsidRDefault="008E33A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915EC">
        <w:rPr>
          <w:position w:val="-24"/>
        </w:rPr>
        <w:object w:dxaOrig="2380" w:dyaOrig="620">
          <v:shape id="_x0000_i1027" type="#_x0000_t75" style="width:164.4pt;height:43.2pt" o:ole="">
            <v:imagedata r:id="rId6" o:title=""/>
          </v:shape>
          <o:OLEObject Type="Embed" ProgID="Equation.DSMT4" ShapeID="_x0000_i1027" DrawAspect="Content" ObjectID="_1694709677" r:id="rId7"/>
        </w:object>
      </w:r>
    </w:p>
    <w:p w:rsidR="0056727D" w:rsidRDefault="0056727D" w:rsidP="008E33AD">
      <w:pPr>
        <w:spacing w:after="12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56727D">
        <w:rPr>
          <w:rFonts w:ascii="Times New Roman" w:hAnsi="Times New Roman" w:cs="Times New Roman"/>
          <w:b/>
          <w:sz w:val="28"/>
          <w:szCs w:val="28"/>
        </w:rPr>
        <w:t xml:space="preserve">Bài 4. </w:t>
      </w:r>
      <w:r w:rsidRPr="00DA2DEB">
        <w:rPr>
          <w:rFonts w:ascii="Times New Roman" w:hAnsi="Times New Roman" w:cs="Times New Roman"/>
          <w:i/>
          <w:sz w:val="28"/>
          <w:szCs w:val="28"/>
        </w:rPr>
        <w:t>Một người đi xe đạp trên đoạn đường ngang dài 3km trong 15 min, sau đó người này xuống 1 con dốc dài 500m với vận tốc 4m/s. tính tốc độ trung bình của người này trên cả quãng đường</w:t>
      </w:r>
    </w:p>
    <w:p w:rsidR="0056727D" w:rsidRDefault="0056727D" w:rsidP="008E33AD">
      <w:pPr>
        <w:spacing w:after="12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óm tắt</w:t>
      </w:r>
    </w:p>
    <w:p w:rsidR="00515BE6" w:rsidRDefault="00515BE6" w:rsidP="008E33AD">
      <w:pPr>
        <w:spacing w:after="120" w:line="240" w:lineRule="auto"/>
        <w:ind w:left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Đoạn đường ngang: s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= 3km = 3000m, </w:t>
      </w:r>
    </w:p>
    <w:p w:rsidR="00515BE6" w:rsidRDefault="00515BE6" w:rsidP="008E33AD">
      <w:pPr>
        <w:spacing w:after="120" w:line="240" w:lineRule="auto"/>
        <w:ind w:left="2520" w:firstLine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= 15min = 900s</w:t>
      </w:r>
    </w:p>
    <w:p w:rsidR="00515BE6" w:rsidRDefault="00515BE6" w:rsidP="008E33AD">
      <w:pPr>
        <w:spacing w:after="120" w:line="240" w:lineRule="auto"/>
        <w:ind w:left="2520" w:firstLine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15BE6" w:rsidRDefault="00515BE6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đoạn đường dốc:</w:t>
      </w:r>
      <w:r>
        <w:rPr>
          <w:rFonts w:ascii="Times New Roman" w:hAnsi="Times New Roman" w:cs="Times New Roman"/>
          <w:sz w:val="26"/>
          <w:szCs w:val="26"/>
        </w:rPr>
        <w:tab/>
        <w:t xml:space="preserve">     s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500m</w:t>
      </w:r>
    </w:p>
    <w:p w:rsidR="00515BE6" w:rsidRDefault="00515BE6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v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4m/s</w:t>
      </w:r>
    </w:p>
    <w:p w:rsidR="00515BE6" w:rsidRDefault="00515BE6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t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515BE6" w:rsidRDefault="00515BE6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-------------------------------------------------</w:t>
      </w:r>
    </w:p>
    <w:p w:rsidR="00515BE6" w:rsidRDefault="00DA2DEB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v</w:t>
      </w:r>
      <w:r w:rsidR="00515BE6">
        <w:rPr>
          <w:rFonts w:ascii="Times New Roman" w:hAnsi="Times New Roman" w:cs="Times New Roman"/>
          <w:sz w:val="26"/>
          <w:szCs w:val="26"/>
          <w:vertAlign w:val="subscript"/>
        </w:rPr>
        <w:t>tb</w:t>
      </w:r>
      <w:r w:rsidR="00515BE6">
        <w:rPr>
          <w:rFonts w:ascii="Times New Roman" w:hAnsi="Times New Roman" w:cs="Times New Roman"/>
          <w:sz w:val="26"/>
          <w:szCs w:val="26"/>
        </w:rPr>
        <w:t xml:space="preserve"> = ?</w:t>
      </w:r>
    </w:p>
    <w:p w:rsidR="00515BE6" w:rsidRPr="00DA2DEB" w:rsidRDefault="00515BE6" w:rsidP="008E33AD">
      <w:pPr>
        <w:spacing w:after="12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A2DEB">
        <w:rPr>
          <w:rFonts w:ascii="Times New Roman" w:hAnsi="Times New Roman" w:cs="Times New Roman"/>
          <w:b/>
          <w:sz w:val="26"/>
          <w:szCs w:val="26"/>
        </w:rPr>
        <w:t>Giải</w:t>
      </w:r>
    </w:p>
    <w:p w:rsidR="00515BE6" w:rsidRDefault="00515BE6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hời gian người này đi hết quãng đường dốc:</w:t>
      </w:r>
    </w:p>
    <w:p w:rsidR="00515BE6" w:rsidRDefault="008E33A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E33AD">
        <w:rPr>
          <w:position w:val="-30"/>
        </w:rPr>
        <w:object w:dxaOrig="2060" w:dyaOrig="680">
          <v:shape id="_x0000_i1036" type="#_x0000_t75" style="width:139.2pt;height:46.2pt" o:ole="">
            <v:imagedata r:id="rId8" o:title=""/>
          </v:shape>
          <o:OLEObject Type="Embed" ProgID="Equation.DSMT4" ShapeID="_x0000_i1036" DrawAspect="Content" ObjectID="_1694709678" r:id="rId9"/>
        </w:object>
      </w:r>
    </w:p>
    <w:p w:rsidR="00515BE6" w:rsidRDefault="00515BE6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ốc độ trung bình của người trên cả đoạn đường</w:t>
      </w:r>
    </w:p>
    <w:bookmarkStart w:id="0" w:name="_GoBack"/>
    <w:p w:rsidR="008E33AD" w:rsidRDefault="008E33A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915EC">
        <w:rPr>
          <w:position w:val="-30"/>
        </w:rPr>
        <w:object w:dxaOrig="3480" w:dyaOrig="680">
          <v:shape id="_x0000_i1037" type="#_x0000_t75" style="width:244.2pt;height:48pt" o:ole="">
            <v:imagedata r:id="rId10" o:title=""/>
          </v:shape>
          <o:OLEObject Type="Embed" ProgID="Equation.DSMT4" ShapeID="_x0000_i1037" DrawAspect="Content" ObjectID="_1694709679" r:id="rId11"/>
        </w:object>
      </w:r>
      <w:bookmarkEnd w:id="0"/>
    </w:p>
    <w:p w:rsidR="00515BE6" w:rsidRPr="001731FB" w:rsidRDefault="00515BE6" w:rsidP="008E33AD">
      <w:pPr>
        <w:spacing w:after="12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731FB">
        <w:rPr>
          <w:rFonts w:ascii="Times New Roman" w:hAnsi="Times New Roman" w:cs="Times New Roman"/>
          <w:b/>
          <w:sz w:val="28"/>
          <w:szCs w:val="28"/>
        </w:rPr>
        <w:lastRenderedPageBreak/>
        <w:t>Bài 5</w:t>
      </w:r>
      <w:r w:rsidRPr="001731FB">
        <w:rPr>
          <w:rFonts w:ascii="Times New Roman" w:hAnsi="Times New Roman" w:cs="Times New Roman"/>
          <w:sz w:val="28"/>
          <w:szCs w:val="28"/>
        </w:rPr>
        <w:t>.</w:t>
      </w:r>
      <w:r w:rsidRPr="00DA2DEB">
        <w:rPr>
          <w:rFonts w:ascii="Times New Roman" w:hAnsi="Times New Roman" w:cs="Times New Roman"/>
          <w:i/>
          <w:sz w:val="28"/>
          <w:szCs w:val="28"/>
        </w:rPr>
        <w:t xml:space="preserve"> một ô tô đi từ A đến B dài 80km với vận tốc trung bình 40km/h. sau khi đến B ô tô tiếp tục chạy đến C với vận tốc trung bình 48 km/h trong thời gian 1,5h. tính tốc độ trung bình của ô tô trên cả quãng đường từ A đến C</w:t>
      </w:r>
    </w:p>
    <w:p w:rsidR="00515BE6" w:rsidRPr="00DA2DEB" w:rsidRDefault="00515BE6" w:rsidP="008E33AD">
      <w:pPr>
        <w:spacing w:after="12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DA2DEB">
        <w:rPr>
          <w:rFonts w:ascii="Times New Roman" w:hAnsi="Times New Roman" w:cs="Times New Roman"/>
          <w:b/>
          <w:sz w:val="26"/>
          <w:szCs w:val="26"/>
        </w:rPr>
        <w:t>Tóm tắt</w:t>
      </w:r>
    </w:p>
    <w:p w:rsidR="00515BE6" w:rsidRDefault="00515BE6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Quãng đường AB: </w:t>
      </w:r>
      <w:r w:rsidR="008E33AD">
        <w:rPr>
          <w:rFonts w:ascii="Times New Roman" w:hAnsi="Times New Roman" w:cs="Times New Roman"/>
          <w:sz w:val="26"/>
          <w:szCs w:val="26"/>
        </w:rPr>
        <w:t>s</w:t>
      </w:r>
      <w:r w:rsidR="008E33AD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8E33AD">
        <w:rPr>
          <w:rFonts w:ascii="Times New Roman" w:hAnsi="Times New Roman" w:cs="Times New Roman"/>
          <w:sz w:val="26"/>
          <w:szCs w:val="26"/>
        </w:rPr>
        <w:t xml:space="preserve"> = 80km</w:t>
      </w:r>
    </w:p>
    <w:p w:rsidR="008E33AD" w:rsidRDefault="008E33A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        v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= 40km/h</w:t>
      </w:r>
    </w:p>
    <w:p w:rsidR="008E33AD" w:rsidRDefault="008E33A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t</w:t>
      </w:r>
      <w:r>
        <w:rPr>
          <w:rFonts w:ascii="Times New Roman" w:hAnsi="Times New Roman" w:cs="Times New Roman"/>
          <w:sz w:val="26"/>
          <w:szCs w:val="26"/>
          <w:vertAlign w:val="sub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8E33AD" w:rsidRDefault="008E33A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Quãng đường BC: s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8E33AD" w:rsidRDefault="008E33A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t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1,5h</w:t>
      </w:r>
    </w:p>
    <w:p w:rsidR="008E33AD" w:rsidRDefault="008E33A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v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48km/h</w:t>
      </w:r>
    </w:p>
    <w:p w:rsidR="008E33AD" w:rsidRDefault="008E33A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---------------------------------------------------</w:t>
      </w:r>
    </w:p>
    <w:p w:rsidR="008E33AD" w:rsidRDefault="008E33AD" w:rsidP="008E33AD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DA2DEB">
        <w:rPr>
          <w:rFonts w:ascii="Times New Roman" w:hAnsi="Times New Roman" w:cs="Times New Roman"/>
          <w:sz w:val="26"/>
          <w:szCs w:val="26"/>
        </w:rPr>
        <w:t>v</w:t>
      </w:r>
      <w:r>
        <w:rPr>
          <w:rFonts w:ascii="Times New Roman" w:hAnsi="Times New Roman" w:cs="Times New Roman"/>
          <w:sz w:val="26"/>
          <w:szCs w:val="26"/>
          <w:vertAlign w:val="subscript"/>
        </w:rPr>
        <w:t>tb</w:t>
      </w:r>
      <w:r>
        <w:rPr>
          <w:rFonts w:ascii="Times New Roman" w:hAnsi="Times New Roman" w:cs="Times New Roman"/>
          <w:sz w:val="26"/>
          <w:szCs w:val="26"/>
        </w:rPr>
        <w:t xml:space="preserve"> = ?</w:t>
      </w:r>
    </w:p>
    <w:p w:rsidR="008E33AD" w:rsidRPr="00DA2DEB" w:rsidRDefault="008E33AD" w:rsidP="008E33AD">
      <w:pPr>
        <w:spacing w:after="12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A2DEB">
        <w:rPr>
          <w:rFonts w:ascii="Times New Roman" w:hAnsi="Times New Roman" w:cs="Times New Roman"/>
          <w:b/>
          <w:sz w:val="26"/>
          <w:szCs w:val="26"/>
        </w:rPr>
        <w:t>Giải</w:t>
      </w:r>
    </w:p>
    <w:p w:rsidR="008E33AD" w:rsidRDefault="008E33A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hời gian ô tô đi hết quãng đường AB: </w:t>
      </w:r>
    </w:p>
    <w:p w:rsidR="008E33AD" w:rsidRDefault="008E33AD" w:rsidP="008E33AD">
      <w:pPr>
        <w:spacing w:after="120" w:line="240" w:lineRule="auto"/>
        <w:jc w:val="center"/>
      </w:pPr>
      <w:r w:rsidRPr="00DA2DEB">
        <w:rPr>
          <w:rFonts w:ascii="Times New Roman" w:hAnsi="Times New Roman" w:cs="Times New Roman"/>
          <w:position w:val="-24"/>
          <w:sz w:val="26"/>
          <w:szCs w:val="26"/>
        </w:rPr>
        <w:object w:dxaOrig="2460" w:dyaOrig="620">
          <v:shape id="_x0000_i1040" type="#_x0000_t75" style="width:123pt;height:31.2pt" o:ole="">
            <v:imagedata r:id="rId12" o:title=""/>
          </v:shape>
          <o:OLEObject Type="Embed" ProgID="Equation.DSMT4" ShapeID="_x0000_i1040" DrawAspect="Content" ObjectID="_1694709680" r:id="rId13"/>
        </w:object>
      </w:r>
    </w:p>
    <w:p w:rsidR="008E33AD" w:rsidRDefault="008E33A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E33AD">
        <w:rPr>
          <w:rFonts w:ascii="Times New Roman" w:hAnsi="Times New Roman" w:cs="Times New Roman"/>
          <w:sz w:val="26"/>
          <w:szCs w:val="26"/>
        </w:rPr>
        <w:t>Độ dài quãng đường BC</w:t>
      </w:r>
    </w:p>
    <w:p w:rsidR="008E33AD" w:rsidRPr="008E33AD" w:rsidRDefault="008E33A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E33AD">
        <w:rPr>
          <w:rFonts w:ascii="Times New Roman" w:hAnsi="Times New Roman" w:cs="Times New Roman"/>
          <w:position w:val="-24"/>
          <w:sz w:val="26"/>
          <w:szCs w:val="26"/>
        </w:rPr>
        <w:object w:dxaOrig="3360" w:dyaOrig="620">
          <v:shape id="_x0000_i1041" type="#_x0000_t75" style="width:168pt;height:31.2pt" o:ole="">
            <v:imagedata r:id="rId14" o:title=""/>
          </v:shape>
          <o:OLEObject Type="Embed" ProgID="Equation.DSMT4" ShapeID="_x0000_i1041" DrawAspect="Content" ObjectID="_1694709681" r:id="rId15"/>
        </w:object>
      </w:r>
    </w:p>
    <w:p w:rsidR="008E33AD" w:rsidRDefault="008E33AD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8E33AD">
        <w:rPr>
          <w:rFonts w:ascii="Times New Roman" w:hAnsi="Times New Roman" w:cs="Times New Roman"/>
          <w:sz w:val="26"/>
          <w:szCs w:val="26"/>
        </w:rPr>
        <w:t>Tốc độ trung bình trên cả quãng đường từ A đến C</w:t>
      </w:r>
    </w:p>
    <w:p w:rsidR="008E33AD" w:rsidRPr="008E33AD" w:rsidRDefault="00DA2DEB" w:rsidP="008E33AD">
      <w:pPr>
        <w:spacing w:after="12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915EC">
        <w:rPr>
          <w:position w:val="-30"/>
        </w:rPr>
        <w:object w:dxaOrig="3360" w:dyaOrig="680">
          <v:shape id="_x0000_i1046" type="#_x0000_t75" style="width:221.4pt;height:45pt" o:ole="">
            <v:imagedata r:id="rId16" o:title=""/>
          </v:shape>
          <o:OLEObject Type="Embed" ProgID="Equation.DSMT4" ShapeID="_x0000_i1046" DrawAspect="Content" ObjectID="_1694709682" r:id="rId17"/>
        </w:object>
      </w:r>
    </w:p>
    <w:sectPr w:rsidR="008E33AD" w:rsidRPr="008E33AD" w:rsidSect="00207920">
      <w:pgSz w:w="12240" w:h="15840"/>
      <w:pgMar w:top="630" w:right="72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7920"/>
    <w:rsid w:val="000A5340"/>
    <w:rsid w:val="00207920"/>
    <w:rsid w:val="00515BE6"/>
    <w:rsid w:val="0056727D"/>
    <w:rsid w:val="008E33AD"/>
    <w:rsid w:val="00DA2DEB"/>
    <w:rsid w:val="00E342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8A2270"/>
  <w15:chartTrackingRefBased/>
  <w15:docId w15:val="{DB814440-2EED-40D9-B954-F70252D0B7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3</Pages>
  <Words>369</Words>
  <Characters>210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rblade</dc:creator>
  <cp:keywords/>
  <dc:description/>
  <cp:lastModifiedBy>Airblade</cp:lastModifiedBy>
  <cp:revision>2</cp:revision>
  <dcterms:created xsi:type="dcterms:W3CDTF">2021-10-02T04:31:00Z</dcterms:created>
  <dcterms:modified xsi:type="dcterms:W3CDTF">2021-10-02T12:55:00Z</dcterms:modified>
</cp:coreProperties>
</file>